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2B3477" w14:textId="492D8CD5" w:rsidR="0067059E" w:rsidRDefault="0064788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6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F42C5A">
        <w:rPr>
          <w:rFonts w:ascii="Times New Roman" w:eastAsia="宋体" w:hAnsi="Times New Roman" w:cs="Times New Roman"/>
          <w:b/>
          <w:sz w:val="28"/>
          <w:szCs w:val="28"/>
        </w:rPr>
        <w:t>14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1            </w:t>
      </w:r>
      <w:r w:rsidR="00F42C5A">
        <w:rPr>
          <w:rFonts w:ascii="Times New Roman" w:eastAsia="宋体" w:hAnsi="Times New Roman" w:cs="Times New Roman"/>
          <w:b/>
          <w:sz w:val="28"/>
          <w:szCs w:val="28"/>
        </w:rPr>
        <w:t>J</w:t>
      </w:r>
      <w:r w:rsidR="00F42C5A">
        <w:rPr>
          <w:rFonts w:ascii="Times New Roman" w:eastAsia="宋体" w:hAnsi="Times New Roman" w:cs="Times New Roman" w:hint="eastAsia"/>
          <w:b/>
          <w:sz w:val="28"/>
          <w:szCs w:val="28"/>
        </w:rPr>
        <w:t>ia</w:t>
      </w:r>
      <w:r w:rsidR="00F42C5A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proofErr w:type="spellStart"/>
      <w:r w:rsidR="00F42C5A">
        <w:rPr>
          <w:rFonts w:ascii="Times New Roman" w:eastAsia="宋体" w:hAnsi="Times New Roman" w:cs="Times New Roman"/>
          <w:b/>
          <w:sz w:val="28"/>
          <w:szCs w:val="28"/>
        </w:rPr>
        <w:t>S</w:t>
      </w:r>
      <w:r w:rsidR="00F42C5A">
        <w:rPr>
          <w:rFonts w:ascii="Times New Roman" w:eastAsia="宋体" w:hAnsi="Times New Roman" w:cs="Times New Roman" w:hint="eastAsia"/>
          <w:b/>
          <w:sz w:val="28"/>
          <w:szCs w:val="28"/>
        </w:rPr>
        <w:t>hihu</w:t>
      </w:r>
      <w:proofErr w:type="spellEnd"/>
    </w:p>
    <w:p w14:paraId="0E8887E9" w14:textId="77777777" w:rsidR="0067059E" w:rsidRDefault="0067059E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14:paraId="26D29E7B" w14:textId="77777777" w:rsidR="0067059E" w:rsidRDefault="0064788F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7916AE4B" w14:textId="77777777" w:rsidR="0067059E" w:rsidRDefault="0067059E">
      <w:pPr>
        <w:rPr>
          <w:rFonts w:ascii="Times New Roman" w:eastAsia="宋体" w:hAnsi="Times New Roman"/>
          <w:b/>
          <w:sz w:val="24"/>
        </w:rPr>
      </w:pPr>
    </w:p>
    <w:p w14:paraId="76297CBD" w14:textId="3CCA0A0A" w:rsidR="0067059E" w:rsidRDefault="00F42C5A" w:rsidP="00F42C5A">
      <w:pPr>
        <w:jc w:val="center"/>
        <w:rPr>
          <w:rFonts w:ascii="Times New Roman" w:eastAsia="宋体" w:hAnsi="Times New Roman"/>
          <w:b/>
          <w:sz w:val="24"/>
        </w:rPr>
      </w:pPr>
      <w:r>
        <w:object w:dxaOrig="8277" w:dyaOrig="2522" w14:anchorId="22F219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pt;height:126pt" o:ole="">
            <v:imagedata r:id="rId8" o:title=""/>
          </v:shape>
          <o:OLEObject Type="Embed" ProgID="ChemDraw.Document.6.0" ShapeID="_x0000_i1025" DrawAspect="Content" ObjectID="_1685189147" r:id="rId9"/>
        </w:object>
      </w:r>
    </w:p>
    <w:p w14:paraId="30A3447D" w14:textId="73809CDF" w:rsidR="0067059E" w:rsidRDefault="0067059E">
      <w:pPr>
        <w:jc w:val="center"/>
        <w:rPr>
          <w:rFonts w:ascii="Times New Roman" w:eastAsia="宋体" w:hAnsi="Times New Roman"/>
          <w:sz w:val="24"/>
        </w:rPr>
      </w:pPr>
    </w:p>
    <w:p w14:paraId="0287438F" w14:textId="77777777" w:rsidR="0067059E" w:rsidRDefault="0067059E">
      <w:pPr>
        <w:rPr>
          <w:rFonts w:ascii="Times New Roman" w:eastAsia="宋体" w:hAnsi="Times New Roman"/>
          <w:b/>
          <w:sz w:val="24"/>
        </w:rPr>
      </w:pPr>
    </w:p>
    <w:p w14:paraId="1A3777C1" w14:textId="77777777" w:rsidR="0067059E" w:rsidRDefault="0067059E">
      <w:pPr>
        <w:rPr>
          <w:rFonts w:ascii="Times New Roman" w:eastAsia="宋体" w:hAnsi="Times New Roman"/>
          <w:b/>
          <w:sz w:val="24"/>
        </w:rPr>
      </w:pPr>
    </w:p>
    <w:p w14:paraId="7923F171" w14:textId="77777777" w:rsidR="0067059E" w:rsidRDefault="0067059E">
      <w:pPr>
        <w:rPr>
          <w:rFonts w:ascii="Times New Roman" w:eastAsia="宋体" w:hAnsi="Times New Roman"/>
          <w:b/>
          <w:sz w:val="24"/>
        </w:rPr>
      </w:pPr>
    </w:p>
    <w:p w14:paraId="72F26433" w14:textId="77777777" w:rsidR="0067059E" w:rsidRDefault="0067059E">
      <w:pPr>
        <w:rPr>
          <w:rFonts w:ascii="Times New Roman" w:eastAsia="宋体" w:hAnsi="Times New Roman"/>
          <w:b/>
          <w:sz w:val="24"/>
        </w:rPr>
      </w:pPr>
    </w:p>
    <w:p w14:paraId="57FAE4F3" w14:textId="77777777" w:rsidR="0067059E" w:rsidRDefault="0067059E">
      <w:pPr>
        <w:rPr>
          <w:rFonts w:ascii="Times New Roman" w:eastAsia="宋体" w:hAnsi="Times New Roman"/>
          <w:b/>
          <w:sz w:val="24"/>
        </w:rPr>
      </w:pPr>
    </w:p>
    <w:p w14:paraId="4F2E11D2" w14:textId="77777777" w:rsidR="0067059E" w:rsidRDefault="0067059E">
      <w:pPr>
        <w:rPr>
          <w:rFonts w:ascii="Times New Roman" w:eastAsia="宋体" w:hAnsi="Times New Roman"/>
          <w:b/>
          <w:sz w:val="24"/>
        </w:rPr>
      </w:pPr>
    </w:p>
    <w:p w14:paraId="356E936F" w14:textId="77777777" w:rsidR="0067059E" w:rsidRDefault="0064788F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6E1AE39C" w14:textId="77777777" w:rsidR="0067059E" w:rsidRDefault="0067059E">
      <w:pPr>
        <w:rPr>
          <w:rFonts w:ascii="Times New Roman" w:eastAsia="宋体" w:hAnsi="Times New Roman"/>
          <w:sz w:val="24"/>
        </w:rPr>
      </w:pPr>
    </w:p>
    <w:p w14:paraId="189AD328" w14:textId="7F79218D" w:rsidR="0067059E" w:rsidRDefault="0067059E">
      <w:pPr>
        <w:jc w:val="center"/>
        <w:rPr>
          <w:rFonts w:ascii="Times New Roman" w:eastAsia="宋体" w:hAnsi="Times New Roman"/>
          <w:sz w:val="24"/>
        </w:rPr>
      </w:pPr>
    </w:p>
    <w:p w14:paraId="06A36633" w14:textId="77777777" w:rsidR="0067059E" w:rsidRDefault="0067059E">
      <w:pPr>
        <w:rPr>
          <w:rFonts w:ascii="Times New Roman" w:eastAsia="宋体" w:hAnsi="Times New Roman"/>
          <w:sz w:val="24"/>
        </w:rPr>
      </w:pPr>
    </w:p>
    <w:p w14:paraId="67B2B633" w14:textId="5D252CC7" w:rsidR="0067059E" w:rsidRDefault="00A15062" w:rsidP="00A15062">
      <w:pPr>
        <w:jc w:val="left"/>
        <w:rPr>
          <w:rFonts w:ascii="Times New Roman" w:eastAsia="宋体" w:hAnsi="Times New Roman" w:cs="Times New Roman" w:hint="eastAsia"/>
          <w:bCs/>
          <w:sz w:val="24"/>
        </w:rPr>
      </w:pPr>
      <w:r>
        <w:object w:dxaOrig="7606" w:dyaOrig="2938" w14:anchorId="4E4F8EC6">
          <v:shape id="_x0000_i1026" type="#_x0000_t75" style="width:380.25pt;height:147pt" o:ole="">
            <v:imagedata r:id="rId10" o:title=""/>
          </v:shape>
          <o:OLEObject Type="Embed" ProgID="ChemDraw.Document.6.0" ShapeID="_x0000_i1026" DrawAspect="Content" ObjectID="_1685189148" r:id="rId11"/>
        </w:object>
      </w:r>
    </w:p>
    <w:p w14:paraId="4E04AC53" w14:textId="77777777" w:rsidR="0067059E" w:rsidRDefault="0067059E">
      <w:pPr>
        <w:rPr>
          <w:rFonts w:ascii="Times New Roman" w:eastAsia="宋体" w:hAnsi="Times New Roman"/>
          <w:sz w:val="24"/>
        </w:rPr>
      </w:pPr>
    </w:p>
    <w:p w14:paraId="2453D847" w14:textId="77777777" w:rsidR="0067059E" w:rsidRDefault="0067059E">
      <w:pPr>
        <w:rPr>
          <w:rFonts w:ascii="Times New Roman" w:eastAsia="宋体" w:hAnsi="Times New Roman"/>
          <w:sz w:val="24"/>
        </w:rPr>
      </w:pPr>
    </w:p>
    <w:p w14:paraId="3F9CD364" w14:textId="77777777" w:rsidR="0067059E" w:rsidRDefault="0067059E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7E66749F" w14:textId="77777777" w:rsidR="0067059E" w:rsidRDefault="0067059E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B94FB09" w14:textId="77777777" w:rsidR="0067059E" w:rsidRDefault="0067059E">
      <w:pPr>
        <w:rPr>
          <w:rFonts w:ascii="Times New Roman" w:eastAsia="宋体" w:hAnsi="Times New Roman"/>
          <w:sz w:val="24"/>
        </w:rPr>
      </w:pPr>
    </w:p>
    <w:sectPr w:rsidR="0067059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7AEC98" w14:textId="77777777" w:rsidR="0064788F" w:rsidRDefault="0064788F">
      <w:r>
        <w:separator/>
      </w:r>
    </w:p>
  </w:endnote>
  <w:endnote w:type="continuationSeparator" w:id="0">
    <w:p w14:paraId="1ECDC15E" w14:textId="77777777" w:rsidR="0064788F" w:rsidRDefault="006478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</w:sdtPr>
    <w:sdtEndPr/>
    <w:sdtContent>
      <w:p w14:paraId="4ADCEC98" w14:textId="77777777" w:rsidR="0067059E" w:rsidRDefault="0064788F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186D5C9C" w14:textId="77777777" w:rsidR="0067059E" w:rsidRDefault="006705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479F1D" w14:textId="77777777" w:rsidR="0064788F" w:rsidRDefault="0064788F">
      <w:r>
        <w:separator/>
      </w:r>
    </w:p>
  </w:footnote>
  <w:footnote w:type="continuationSeparator" w:id="0">
    <w:p w14:paraId="4F819D3C" w14:textId="77777777" w:rsidR="0064788F" w:rsidRDefault="006478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70A652" w14:textId="77777777" w:rsidR="0067059E" w:rsidRDefault="0064788F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26B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4BB4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86056"/>
    <w:rsid w:val="003A1B0F"/>
    <w:rsid w:val="003A3680"/>
    <w:rsid w:val="003A374D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6D6F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4788F"/>
    <w:rsid w:val="0065351D"/>
    <w:rsid w:val="00653846"/>
    <w:rsid w:val="00654C88"/>
    <w:rsid w:val="006604C4"/>
    <w:rsid w:val="00662097"/>
    <w:rsid w:val="006653DA"/>
    <w:rsid w:val="0067059E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0A85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A400A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6558B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062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4275"/>
    <w:rsid w:val="00B27C7B"/>
    <w:rsid w:val="00B306F8"/>
    <w:rsid w:val="00B332DA"/>
    <w:rsid w:val="00B36336"/>
    <w:rsid w:val="00B373A2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7264"/>
    <w:rsid w:val="00D41138"/>
    <w:rsid w:val="00D43B05"/>
    <w:rsid w:val="00D52D43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14D6"/>
    <w:rsid w:val="00E25EBC"/>
    <w:rsid w:val="00E311C0"/>
    <w:rsid w:val="00E37C46"/>
    <w:rsid w:val="00E41ECA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2C5A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10FC"/>
    <w:rsid w:val="00FE3BD8"/>
    <w:rsid w:val="00FF2542"/>
    <w:rsid w:val="00FF6D9A"/>
    <w:rsid w:val="07684BF7"/>
    <w:rsid w:val="08B71D8D"/>
    <w:rsid w:val="6CC706B0"/>
    <w:rsid w:val="735C14CC"/>
    <w:rsid w:val="7BD02B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BA944BA"/>
  <w15:docId w15:val="{736ECE9D-3781-4470-B6C8-00CE511468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eastAsiaTheme="minorEastAsia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</Words>
  <Characters>122</Characters>
  <Application>Microsoft Office Word</Application>
  <DocSecurity>0</DocSecurity>
  <Lines>1</Lines>
  <Paragraphs>1</Paragraphs>
  <ScaleCrop>false</ScaleCrop>
  <Company>Microsoft</Company>
  <LinksUpToDate>false</LinksUpToDate>
  <CharactersWithSpaces>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office2016mac09569</cp:lastModifiedBy>
  <cp:revision>2</cp:revision>
  <cp:lastPrinted>2017-04-22T03:53:00Z</cp:lastPrinted>
  <dcterms:created xsi:type="dcterms:W3CDTF">2021-06-14T07:19:00Z</dcterms:created>
  <dcterms:modified xsi:type="dcterms:W3CDTF">2021-06-14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0197B618AF44D01BE79E48573E77492</vt:lpwstr>
  </property>
</Properties>
</file>